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23837" w:rsidRPr="005346FA" w:rsidRDefault="005346FA">
      <w:pPr>
        <w:rPr>
          <w:rFonts w:ascii="KG Skinny Latte" w:hAnsi="KG Skinny Latte"/>
          <w:sz w:val="28"/>
        </w:rPr>
      </w:pPr>
      <w:r w:rsidRPr="005346FA">
        <w:rPr>
          <w:rFonts w:ascii="KG Skinny Latte" w:hAnsi="KG Skinny Latte"/>
          <w:sz w:val="28"/>
        </w:rPr>
        <w:t xml:space="preserve">Honors Algebra </w:t>
      </w:r>
      <w:r w:rsidRPr="005346FA">
        <w:rPr>
          <w:rFonts w:ascii="KG Skinny Latte" w:hAnsi="KG Skinny Latte"/>
          <w:sz w:val="28"/>
        </w:rPr>
        <w:tab/>
      </w:r>
      <w:r w:rsidR="006A3CB7">
        <w:rPr>
          <w:rFonts w:ascii="KG Skinny Latte" w:hAnsi="KG Skinny Latte"/>
          <w:sz w:val="28"/>
        </w:rPr>
        <w:t>2</w:t>
      </w:r>
      <w:r w:rsidR="006A3CB7">
        <w:rPr>
          <w:rFonts w:ascii="KG Skinny Latte" w:hAnsi="KG Skinny Latte"/>
          <w:sz w:val="28"/>
        </w:rPr>
        <w:tab/>
      </w:r>
      <w:r w:rsidR="006A3CB7">
        <w:rPr>
          <w:rFonts w:ascii="KG Skinny Latte" w:hAnsi="KG Skinny Latte"/>
          <w:sz w:val="28"/>
        </w:rPr>
        <w:tab/>
      </w:r>
      <w:r w:rsidRPr="005346FA">
        <w:rPr>
          <w:rFonts w:ascii="KG Skinny Latte" w:hAnsi="KG Skinny Latte"/>
          <w:sz w:val="28"/>
        </w:rPr>
        <w:tab/>
      </w:r>
      <w:r w:rsidRPr="005346FA">
        <w:rPr>
          <w:rFonts w:ascii="KG Skinny Latte" w:hAnsi="KG Skinny Latte"/>
          <w:sz w:val="28"/>
        </w:rPr>
        <w:tab/>
      </w:r>
      <w:r w:rsidRPr="005346FA">
        <w:rPr>
          <w:rFonts w:ascii="KG Skinny Latte" w:hAnsi="KG Skinny Latte"/>
          <w:sz w:val="28"/>
        </w:rPr>
        <w:tab/>
      </w:r>
      <w:r w:rsidRPr="005346FA">
        <w:rPr>
          <w:rFonts w:ascii="KG Skinny Latte" w:hAnsi="KG Skinny Latte"/>
          <w:sz w:val="28"/>
        </w:rPr>
        <w:tab/>
      </w:r>
      <w:r>
        <w:rPr>
          <w:rFonts w:ascii="KG Skinny Latte" w:hAnsi="KG Skinny Latte"/>
          <w:sz w:val="28"/>
        </w:rPr>
        <w:t xml:space="preserve">              </w:t>
      </w:r>
      <w:r w:rsidRPr="005346FA">
        <w:rPr>
          <w:rFonts w:ascii="KG Skinny Latte" w:hAnsi="KG Skinny Latte"/>
          <w:sz w:val="28"/>
        </w:rPr>
        <w:t>Name: ______________________________</w:t>
      </w:r>
    </w:p>
    <w:p w:rsidR="005346FA" w:rsidRDefault="005346FA">
      <w:pPr>
        <w:rPr>
          <w:rFonts w:ascii="KG Skinny Latte" w:hAnsi="KG Skinny Latte"/>
          <w:sz w:val="28"/>
        </w:rPr>
      </w:pPr>
      <w:r w:rsidRPr="005346FA">
        <w:rPr>
          <w:rFonts w:ascii="KG Skinny Latte" w:hAnsi="KG Skinny Latte"/>
          <w:sz w:val="28"/>
        </w:rPr>
        <w:t>Finding Real R</w:t>
      </w:r>
      <w:r>
        <w:rPr>
          <w:rFonts w:ascii="KG Skinny Latte" w:hAnsi="KG Skinny Latte"/>
          <w:sz w:val="28"/>
        </w:rPr>
        <w:t>oots of a Polynomial Equation</w:t>
      </w:r>
      <w:r>
        <w:rPr>
          <w:rFonts w:ascii="KG Skinny Latte" w:hAnsi="KG Skinny Latte"/>
          <w:sz w:val="28"/>
        </w:rPr>
        <w:tab/>
      </w:r>
      <w:r>
        <w:rPr>
          <w:rFonts w:ascii="KG Skinny Latte" w:hAnsi="KG Skinny Latte"/>
          <w:sz w:val="28"/>
        </w:rPr>
        <w:tab/>
        <w:t xml:space="preserve">                           </w:t>
      </w:r>
      <w:r w:rsidRPr="005346FA">
        <w:rPr>
          <w:rFonts w:ascii="KG Skinny Latte" w:hAnsi="KG Skinny Latte"/>
          <w:sz w:val="28"/>
        </w:rPr>
        <w:t>Date: __________________ Block: _______</w:t>
      </w:r>
    </w:p>
    <w:p w:rsidR="005346FA" w:rsidRDefault="005346FA">
      <w:pPr>
        <w:rPr>
          <w:rFonts w:ascii="KG Skinny Latte" w:hAnsi="KG Skinny Latte"/>
          <w:sz w:val="28"/>
        </w:rPr>
      </w:pPr>
    </w:p>
    <w:p w:rsidR="005346FA" w:rsidRPr="005346FA" w:rsidRDefault="005346FA">
      <w:pPr>
        <w:rPr>
          <w:rFonts w:ascii="KG Skinny Latte" w:hAnsi="KG Skinny Latte"/>
          <w:b/>
          <w:sz w:val="28"/>
        </w:rPr>
      </w:pPr>
      <w:r w:rsidRPr="005346FA">
        <w:rPr>
          <w:rFonts w:ascii="KG Skinny Latte" w:hAnsi="KG Skinny Latte"/>
          <w:b/>
          <w:sz w:val="28"/>
        </w:rPr>
        <w:t>List all of the p</w:t>
      </w:r>
      <w:r>
        <w:rPr>
          <w:rFonts w:ascii="KG Skinny Latte" w:hAnsi="KG Skinny Latte"/>
          <w:b/>
          <w:sz w:val="28"/>
        </w:rPr>
        <w:t xml:space="preserve">ossible </w:t>
      </w:r>
      <w:r w:rsidR="006A3CB7">
        <w:rPr>
          <w:rFonts w:ascii="KG Skinny Latte" w:hAnsi="KG Skinny Latte"/>
          <w:b/>
          <w:sz w:val="28"/>
        </w:rPr>
        <w:t xml:space="preserve">rational </w:t>
      </w:r>
      <w:r w:rsidR="00BF521E">
        <w:rPr>
          <w:rFonts w:ascii="KG Skinny Latte" w:hAnsi="KG Skinny Latte"/>
          <w:b/>
          <w:sz w:val="28"/>
        </w:rPr>
        <w:t xml:space="preserve">real </w:t>
      </w:r>
      <w:bookmarkStart w:id="0" w:name="_GoBack"/>
      <w:bookmarkEnd w:id="0"/>
      <w:r>
        <w:rPr>
          <w:rFonts w:ascii="KG Skinny Latte" w:hAnsi="KG Skinny Latte"/>
          <w:b/>
          <w:sz w:val="28"/>
        </w:rPr>
        <w:t>roots for each func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89"/>
        <w:gridCol w:w="5401"/>
      </w:tblGrid>
      <w:tr w:rsidR="005346FA" w:rsidTr="005346FA">
        <w:tc>
          <w:tcPr>
            <w:tcW w:w="5508" w:type="dxa"/>
          </w:tcPr>
          <w:p w:rsidR="005346FA" w:rsidRDefault="005346FA">
            <w:pPr>
              <w:rPr>
                <w:rFonts w:ascii="KG Skinny Latte" w:hAnsi="KG Skinny Latte"/>
                <w:sz w:val="28"/>
              </w:rPr>
            </w:pPr>
            <w:r>
              <w:rPr>
                <w:rFonts w:ascii="KG Skinny Latte" w:hAnsi="KG Skinny Latte"/>
                <w:sz w:val="28"/>
              </w:rPr>
              <w:t xml:space="preserve">1.) </w:t>
            </w:r>
            <w:r w:rsidRPr="005346FA">
              <w:rPr>
                <w:rFonts w:ascii="KG Skinny Latte" w:hAnsi="KG Skinny Latte"/>
                <w:position w:val="-10"/>
                <w:sz w:val="28"/>
              </w:rPr>
              <w:object w:dxaOrig="18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.8pt;height:18pt" o:ole="">
                  <v:imagedata r:id="rId4" o:title=""/>
                </v:shape>
                <o:OLEObject Type="Embed" ProgID="Equation.DSMT4" ShapeID="_x0000_i1025" DrawAspect="Content" ObjectID="_1518862458" r:id="rId5"/>
              </w:object>
            </w:r>
          </w:p>
        </w:tc>
        <w:tc>
          <w:tcPr>
            <w:tcW w:w="5508" w:type="dxa"/>
          </w:tcPr>
          <w:p w:rsidR="005346FA" w:rsidRDefault="005346FA">
            <w:pPr>
              <w:rPr>
                <w:rFonts w:ascii="KG Skinny Latte" w:hAnsi="KG Skinny Latte"/>
                <w:sz w:val="28"/>
              </w:rPr>
            </w:pPr>
            <w:r>
              <w:rPr>
                <w:rFonts w:ascii="KG Skinny Latte" w:hAnsi="KG Skinny Latte"/>
                <w:sz w:val="28"/>
              </w:rPr>
              <w:t xml:space="preserve">2.) </w:t>
            </w:r>
            <w:r w:rsidRPr="005346FA">
              <w:rPr>
                <w:rFonts w:ascii="KG Skinny Latte" w:hAnsi="KG Skinny Latte"/>
                <w:position w:val="-10"/>
                <w:sz w:val="28"/>
              </w:rPr>
              <w:object w:dxaOrig="2220" w:dyaOrig="360">
                <v:shape id="_x0000_i1026" type="#_x0000_t75" style="width:110.2pt;height:18pt" o:ole="">
                  <v:imagedata r:id="rId6" o:title=""/>
                </v:shape>
                <o:OLEObject Type="Embed" ProgID="Equation.DSMT4" ShapeID="_x0000_i1026" DrawAspect="Content" ObjectID="_1518862459" r:id="rId7"/>
              </w:object>
            </w: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</w:tc>
      </w:tr>
    </w:tbl>
    <w:p w:rsidR="005346FA" w:rsidRDefault="005346FA">
      <w:pPr>
        <w:rPr>
          <w:rFonts w:ascii="KG Skinny Latte" w:hAnsi="KG Skinny Latte"/>
          <w:sz w:val="28"/>
        </w:rPr>
      </w:pPr>
    </w:p>
    <w:p w:rsidR="005346FA" w:rsidRPr="005346FA" w:rsidRDefault="005346FA">
      <w:pPr>
        <w:rPr>
          <w:rFonts w:ascii="KG Skinny Latte" w:hAnsi="KG Skinny Latte"/>
          <w:b/>
          <w:sz w:val="28"/>
        </w:rPr>
      </w:pPr>
      <w:r w:rsidRPr="005346FA">
        <w:rPr>
          <w:rFonts w:ascii="KG Skinny Latte" w:hAnsi="KG Skinny Latte"/>
          <w:b/>
          <w:sz w:val="28"/>
        </w:rPr>
        <w:t>Find all</w:t>
      </w:r>
      <w:r>
        <w:rPr>
          <w:rFonts w:ascii="KG Skinny Latte" w:hAnsi="KG Skinny Latte"/>
          <w:b/>
          <w:sz w:val="28"/>
        </w:rPr>
        <w:t xml:space="preserve"> of the </w:t>
      </w:r>
      <w:r w:rsidR="00BF521E">
        <w:rPr>
          <w:rFonts w:ascii="KG Skinny Latte" w:hAnsi="KG Skinny Latte"/>
          <w:b/>
          <w:sz w:val="28"/>
        </w:rPr>
        <w:t xml:space="preserve">real </w:t>
      </w:r>
      <w:r>
        <w:rPr>
          <w:rFonts w:ascii="KG Skinny Latte" w:hAnsi="KG Skinny Latte"/>
          <w:b/>
          <w:sz w:val="28"/>
        </w:rPr>
        <w:t>roots for each function. State</w:t>
      </w:r>
      <w:r w:rsidR="00BF521E">
        <w:rPr>
          <w:rFonts w:ascii="KG Skinny Latte" w:hAnsi="KG Skinny Latte"/>
          <w:b/>
          <w:sz w:val="28"/>
        </w:rPr>
        <w:t xml:space="preserve"> the multiplicity for any roots when appropriate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75"/>
        <w:gridCol w:w="5415"/>
      </w:tblGrid>
      <w:tr w:rsidR="005346FA" w:rsidTr="005346FA">
        <w:tc>
          <w:tcPr>
            <w:tcW w:w="5508" w:type="dxa"/>
          </w:tcPr>
          <w:p w:rsidR="005346FA" w:rsidRDefault="005346FA">
            <w:pPr>
              <w:rPr>
                <w:rFonts w:ascii="KG Skinny Latte" w:hAnsi="KG Skinny Latte"/>
                <w:sz w:val="28"/>
              </w:rPr>
            </w:pPr>
            <w:r>
              <w:rPr>
                <w:rFonts w:ascii="KG Skinny Latte" w:hAnsi="KG Skinny Latte"/>
                <w:sz w:val="28"/>
              </w:rPr>
              <w:t>3.)</w:t>
            </w:r>
            <w:r w:rsidRPr="005346FA">
              <w:rPr>
                <w:rFonts w:ascii="KG Skinny Latte" w:hAnsi="KG Skinny Latte"/>
                <w:position w:val="-10"/>
                <w:sz w:val="28"/>
              </w:rPr>
              <w:object w:dxaOrig="2200" w:dyaOrig="360">
                <v:shape id="_x0000_i1027" type="#_x0000_t75" style="width:109.65pt;height:18pt" o:ole="">
                  <v:imagedata r:id="rId8" o:title=""/>
                </v:shape>
                <o:OLEObject Type="Embed" ProgID="Equation.DSMT4" ShapeID="_x0000_i1027" DrawAspect="Content" ObjectID="_1518862460" r:id="rId9"/>
              </w:object>
            </w:r>
          </w:p>
        </w:tc>
        <w:tc>
          <w:tcPr>
            <w:tcW w:w="5508" w:type="dxa"/>
          </w:tcPr>
          <w:p w:rsidR="005346FA" w:rsidRDefault="005346FA">
            <w:pPr>
              <w:rPr>
                <w:rFonts w:ascii="KG Skinny Latte" w:hAnsi="KG Skinny Latte"/>
                <w:sz w:val="28"/>
              </w:rPr>
            </w:pPr>
            <w:r>
              <w:rPr>
                <w:rFonts w:ascii="KG Skinny Latte" w:hAnsi="KG Skinny Latte"/>
                <w:sz w:val="28"/>
              </w:rPr>
              <w:t xml:space="preserve">4.) </w:t>
            </w:r>
            <w:r w:rsidRPr="005346FA">
              <w:rPr>
                <w:rFonts w:ascii="KG Skinny Latte" w:hAnsi="KG Skinny Latte"/>
                <w:position w:val="-10"/>
                <w:sz w:val="28"/>
              </w:rPr>
              <w:object w:dxaOrig="2320" w:dyaOrig="360">
                <v:shape id="_x0000_i1028" type="#_x0000_t75" style="width:115.65pt;height:18pt" o:ole="">
                  <v:imagedata r:id="rId10" o:title=""/>
                </v:shape>
                <o:OLEObject Type="Embed" ProgID="Equation.DSMT4" ShapeID="_x0000_i1028" DrawAspect="Content" ObjectID="_1518862461" r:id="rId11"/>
              </w:object>
            </w: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</w:tc>
      </w:tr>
      <w:tr w:rsidR="005346FA" w:rsidTr="005346FA">
        <w:tc>
          <w:tcPr>
            <w:tcW w:w="5508" w:type="dxa"/>
          </w:tcPr>
          <w:p w:rsidR="005346FA" w:rsidRDefault="005346FA">
            <w:pPr>
              <w:rPr>
                <w:rFonts w:ascii="KG Skinny Latte" w:hAnsi="KG Skinny Latte"/>
                <w:sz w:val="28"/>
              </w:rPr>
            </w:pPr>
            <w:r>
              <w:rPr>
                <w:rFonts w:ascii="KG Skinny Latte" w:hAnsi="KG Skinny Latte"/>
                <w:sz w:val="28"/>
              </w:rPr>
              <w:t xml:space="preserve">5.) </w:t>
            </w:r>
            <w:r w:rsidRPr="005346FA">
              <w:rPr>
                <w:rFonts w:ascii="KG Skinny Latte" w:hAnsi="KG Skinny Latte"/>
                <w:position w:val="-10"/>
                <w:sz w:val="28"/>
              </w:rPr>
              <w:object w:dxaOrig="2500" w:dyaOrig="360">
                <v:shape id="_x0000_i1029" type="#_x0000_t75" style="width:124.9pt;height:18pt" o:ole="">
                  <v:imagedata r:id="rId12" o:title=""/>
                </v:shape>
                <o:OLEObject Type="Embed" ProgID="Equation.DSMT4" ShapeID="_x0000_i1029" DrawAspect="Content" ObjectID="_1518862462" r:id="rId13"/>
              </w:object>
            </w:r>
          </w:p>
        </w:tc>
        <w:tc>
          <w:tcPr>
            <w:tcW w:w="5508" w:type="dxa"/>
          </w:tcPr>
          <w:p w:rsidR="005346FA" w:rsidRDefault="005346FA">
            <w:pPr>
              <w:rPr>
                <w:rFonts w:ascii="KG Skinny Latte" w:hAnsi="KG Skinny Latte"/>
                <w:sz w:val="28"/>
              </w:rPr>
            </w:pPr>
            <w:r>
              <w:rPr>
                <w:rFonts w:ascii="KG Skinny Latte" w:hAnsi="KG Skinny Latte"/>
                <w:sz w:val="28"/>
              </w:rPr>
              <w:t xml:space="preserve">6.) </w:t>
            </w:r>
            <w:r w:rsidRPr="005346FA">
              <w:rPr>
                <w:rFonts w:ascii="KG Skinny Latte" w:hAnsi="KG Skinny Latte"/>
                <w:position w:val="-10"/>
                <w:sz w:val="28"/>
              </w:rPr>
              <w:object w:dxaOrig="3360" w:dyaOrig="360">
                <v:shape id="_x0000_i1030" type="#_x0000_t75" style="width:167.45pt;height:18pt" o:ole="">
                  <v:imagedata r:id="rId14" o:title=""/>
                </v:shape>
                <o:OLEObject Type="Embed" ProgID="Equation.DSMT4" ShapeID="_x0000_i1030" DrawAspect="Content" ObjectID="_1518862463" r:id="rId15"/>
              </w:object>
            </w: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</w:tc>
      </w:tr>
    </w:tbl>
    <w:p w:rsidR="005346FA" w:rsidRPr="005346FA" w:rsidRDefault="005346FA">
      <w:pPr>
        <w:rPr>
          <w:rFonts w:ascii="KG Skinny Latte" w:hAnsi="KG Skinny Latte"/>
          <w:sz w:val="28"/>
        </w:rPr>
      </w:pPr>
    </w:p>
    <w:sectPr w:rsidR="005346FA" w:rsidRPr="005346FA" w:rsidSect="005346F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KG Skinny Latte">
    <w:panose1 w:val="02000506000000020004"/>
    <w:charset w:val="00"/>
    <w:family w:val="auto"/>
    <w:pitch w:val="variable"/>
    <w:sig w:usb0="A000002F" w:usb1="10000042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46FA"/>
    <w:rsid w:val="00152D40"/>
    <w:rsid w:val="00382ED5"/>
    <w:rsid w:val="005346FA"/>
    <w:rsid w:val="006A3CB7"/>
    <w:rsid w:val="008228FF"/>
    <w:rsid w:val="00BF521E"/>
    <w:rsid w:val="00F238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F4FC29B-205A-4348-9D43-EF0406E082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346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346F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A3CB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3CB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84</Words>
  <Characters>48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dsay Kovalsky</dc:creator>
  <cp:lastModifiedBy>Lindsay Kovalsky</cp:lastModifiedBy>
  <cp:revision>2</cp:revision>
  <cp:lastPrinted>2015-09-08T11:39:00Z</cp:lastPrinted>
  <dcterms:created xsi:type="dcterms:W3CDTF">2016-03-07T17:44:00Z</dcterms:created>
  <dcterms:modified xsi:type="dcterms:W3CDTF">2016-03-07T17:44:00Z</dcterms:modified>
</cp:coreProperties>
</file>